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5887" w:rsidRDefault="00405887">
      <w:pPr>
        <w:pStyle w:val="ListParagraph1"/>
        <w:spacing w:after="0"/>
        <w:ind w:left="0"/>
        <w:jc w:val="center"/>
        <w:rPr>
          <w:b/>
          <w:szCs w:val="24"/>
        </w:rPr>
      </w:pPr>
      <w:r>
        <w:rPr>
          <w:b/>
          <w:szCs w:val="24"/>
        </w:rPr>
        <w:t xml:space="preserve">HƯỚNG DẪN CHẤM </w:t>
      </w:r>
      <w:r w:rsidR="009D0C7D">
        <w:rPr>
          <w:b/>
          <w:szCs w:val="24"/>
        </w:rPr>
        <w:t xml:space="preserve">- </w:t>
      </w:r>
      <w:r>
        <w:rPr>
          <w:b/>
          <w:szCs w:val="24"/>
        </w:rPr>
        <w:t xml:space="preserve">HÓA </w:t>
      </w:r>
      <w:r w:rsidR="00F51894">
        <w:rPr>
          <w:b/>
          <w:szCs w:val="24"/>
        </w:rPr>
        <w:t>HỌC-</w:t>
      </w:r>
      <w:r w:rsidR="009D0C7D">
        <w:rPr>
          <w:b/>
          <w:szCs w:val="24"/>
        </w:rPr>
        <w:t xml:space="preserve"> </w:t>
      </w:r>
      <w:r w:rsidR="00F51894">
        <w:rPr>
          <w:b/>
          <w:szCs w:val="24"/>
        </w:rPr>
        <w:t xml:space="preserve">LỚP </w:t>
      </w:r>
      <w:r>
        <w:rPr>
          <w:b/>
          <w:szCs w:val="24"/>
        </w:rPr>
        <w:t>10</w:t>
      </w:r>
      <w:r w:rsidR="009D0C7D">
        <w:rPr>
          <w:b/>
          <w:szCs w:val="24"/>
        </w:rPr>
        <w:t xml:space="preserve"> – HỌC KỲ 2</w:t>
      </w:r>
    </w:p>
    <w:p w:rsidR="00405887" w:rsidRDefault="00405887">
      <w:pPr>
        <w:pStyle w:val="ListParagraph1"/>
        <w:spacing w:after="0"/>
        <w:ind w:left="0"/>
        <w:rPr>
          <w:szCs w:val="24"/>
        </w:rPr>
      </w:pPr>
    </w:p>
    <w:tbl>
      <w:tblPr>
        <w:tblW w:w="5000" w:type="pct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963"/>
        <w:gridCol w:w="475"/>
        <w:gridCol w:w="7872"/>
        <w:gridCol w:w="1111"/>
      </w:tblGrid>
      <w:tr w:rsidR="00405887" w:rsidTr="009D0C7D">
        <w:tc>
          <w:tcPr>
            <w:tcW w:w="690" w:type="pct"/>
            <w:gridSpan w:val="2"/>
          </w:tcPr>
          <w:p w:rsidR="00405887" w:rsidRDefault="00405887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CÂU</w:t>
            </w:r>
          </w:p>
        </w:tc>
        <w:tc>
          <w:tcPr>
            <w:tcW w:w="3777" w:type="pct"/>
          </w:tcPr>
          <w:p w:rsidR="00405887" w:rsidRDefault="00405887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NỘI DUNG</w:t>
            </w:r>
          </w:p>
        </w:tc>
        <w:tc>
          <w:tcPr>
            <w:tcW w:w="533" w:type="pct"/>
          </w:tcPr>
          <w:p w:rsidR="00405887" w:rsidRDefault="00405887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ĐIỂM</w:t>
            </w:r>
          </w:p>
        </w:tc>
      </w:tr>
      <w:tr w:rsidR="006D6D52" w:rsidTr="009D0C7D">
        <w:tc>
          <w:tcPr>
            <w:tcW w:w="690" w:type="pct"/>
            <w:gridSpan w:val="2"/>
          </w:tcPr>
          <w:p w:rsidR="006D6D52" w:rsidRDefault="006D6D5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</w:tc>
        <w:tc>
          <w:tcPr>
            <w:tcW w:w="3777" w:type="pct"/>
          </w:tcPr>
          <w:p w:rsidR="006D6D52" w:rsidRPr="006D6D52" w:rsidRDefault="006D6D52">
            <w:pPr>
              <w:pStyle w:val="ListParagraph1"/>
              <w:spacing w:after="0" w:line="360" w:lineRule="auto"/>
              <w:ind w:left="0"/>
              <w:jc w:val="center"/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>PHẦN BẮT BUỘC</w:t>
            </w:r>
          </w:p>
        </w:tc>
        <w:tc>
          <w:tcPr>
            <w:tcW w:w="533" w:type="pct"/>
          </w:tcPr>
          <w:p w:rsidR="006D6D52" w:rsidRDefault="006D6D52" w:rsidP="0010332A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6.0</w:t>
            </w:r>
          </w:p>
        </w:tc>
      </w:tr>
      <w:tr w:rsidR="00F60C73" w:rsidTr="009D0C7D">
        <w:trPr>
          <w:trHeight w:val="368"/>
        </w:trPr>
        <w:tc>
          <w:tcPr>
            <w:tcW w:w="462" w:type="pct"/>
            <w:vMerge w:val="restart"/>
          </w:tcPr>
          <w:p w:rsidR="00F60C73" w:rsidRDefault="00F60C73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  <w:p w:rsidR="00F60C73" w:rsidRDefault="00F60C73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</w:p>
          <w:p w:rsidR="00F60C73" w:rsidRDefault="00F60C73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</w:tc>
        <w:tc>
          <w:tcPr>
            <w:tcW w:w="228" w:type="pct"/>
          </w:tcPr>
          <w:p w:rsidR="00F60C73" w:rsidRPr="002C40DE" w:rsidRDefault="00F60C73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 w:rsidRPr="002C40DE">
              <w:rPr>
                <w:b/>
                <w:szCs w:val="24"/>
              </w:rPr>
              <w:t>a</w:t>
            </w:r>
          </w:p>
        </w:tc>
        <w:tc>
          <w:tcPr>
            <w:tcW w:w="3777" w:type="pct"/>
          </w:tcPr>
          <w:p w:rsidR="00F60C73" w:rsidRDefault="009264C0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Tính oxi hóa của oxi &lt; ozon</w:t>
            </w:r>
          </w:p>
        </w:tc>
        <w:tc>
          <w:tcPr>
            <w:tcW w:w="533" w:type="pct"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F60C73" w:rsidTr="009D0C7D">
        <w:tc>
          <w:tcPr>
            <w:tcW w:w="462" w:type="pct"/>
            <w:vMerge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228" w:type="pct"/>
          </w:tcPr>
          <w:p w:rsidR="00F60C73" w:rsidRPr="002C40DE" w:rsidRDefault="002D520A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b</w:t>
            </w:r>
          </w:p>
        </w:tc>
        <w:tc>
          <w:tcPr>
            <w:tcW w:w="3777" w:type="pct"/>
          </w:tcPr>
          <w:p w:rsidR="00F60C73" w:rsidRDefault="00030AA5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Có kết tủa: 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  +  SO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→ 3S</w:t>
            </w:r>
            <w:r w:rsidR="00AC282F">
              <w:rPr>
                <w:szCs w:val="24"/>
              </w:rPr>
              <w:t>↓</w:t>
            </w:r>
            <w:r>
              <w:rPr>
                <w:szCs w:val="24"/>
              </w:rPr>
              <w:t xml:space="preserve">  + 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</w:tc>
        <w:tc>
          <w:tcPr>
            <w:tcW w:w="533" w:type="pct"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F60C73" w:rsidTr="009D0C7D">
        <w:tc>
          <w:tcPr>
            <w:tcW w:w="462" w:type="pct"/>
            <w:vMerge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228" w:type="pct"/>
          </w:tcPr>
          <w:p w:rsidR="00F60C73" w:rsidRPr="002C40DE" w:rsidRDefault="002D520A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c</w:t>
            </w:r>
          </w:p>
        </w:tc>
        <w:tc>
          <w:tcPr>
            <w:tcW w:w="3777" w:type="pct"/>
          </w:tcPr>
          <w:p w:rsidR="00F60C73" w:rsidRDefault="00030AA5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NaCl và NaClO</w:t>
            </w:r>
          </w:p>
        </w:tc>
        <w:tc>
          <w:tcPr>
            <w:tcW w:w="533" w:type="pct"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F60C73" w:rsidTr="009D0C7D">
        <w:tc>
          <w:tcPr>
            <w:tcW w:w="462" w:type="pct"/>
            <w:vMerge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228" w:type="pct"/>
          </w:tcPr>
          <w:p w:rsidR="00F60C73" w:rsidRPr="002C40DE" w:rsidRDefault="002D520A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d</w:t>
            </w:r>
          </w:p>
        </w:tc>
        <w:tc>
          <w:tcPr>
            <w:tcW w:w="3777" w:type="pct"/>
          </w:tcPr>
          <w:p w:rsidR="00F60C73" w:rsidRDefault="00030AA5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2Al + 6HCl → 2AlCl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3H</w:t>
            </w:r>
            <w:r>
              <w:rPr>
                <w:szCs w:val="24"/>
                <w:vertAlign w:val="subscript"/>
              </w:rPr>
              <w:t>2</w:t>
            </w:r>
          </w:p>
          <w:p w:rsidR="00030AA5" w:rsidRPr="00030AA5" w:rsidRDefault="00030AA5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CuO + 2HCl → CuCl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+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</w:tc>
        <w:tc>
          <w:tcPr>
            <w:tcW w:w="533" w:type="pct"/>
          </w:tcPr>
          <w:p w:rsidR="00F60C73" w:rsidRDefault="00F60C73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</w:t>
            </w:r>
            <w:r w:rsidR="00030AA5">
              <w:rPr>
                <w:szCs w:val="24"/>
              </w:rPr>
              <w:t>2</w:t>
            </w:r>
            <w:r>
              <w:rPr>
                <w:szCs w:val="24"/>
              </w:rPr>
              <w:t>5</w:t>
            </w:r>
          </w:p>
          <w:p w:rsidR="00030AA5" w:rsidRDefault="00030AA5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</w:tr>
      <w:tr w:rsidR="00E763E4" w:rsidTr="009D0C7D">
        <w:trPr>
          <w:trHeight w:val="374"/>
        </w:trPr>
        <w:tc>
          <w:tcPr>
            <w:tcW w:w="462" w:type="pct"/>
            <w:vMerge w:val="restart"/>
          </w:tcPr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szCs w:val="24"/>
              </w:rPr>
            </w:pPr>
          </w:p>
        </w:tc>
        <w:tc>
          <w:tcPr>
            <w:tcW w:w="228" w:type="pct"/>
            <w:vMerge w:val="restart"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E763E4" w:rsidRPr="002C40DE" w:rsidRDefault="00E763E4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 w:rsidRPr="002C40DE">
              <w:rPr>
                <w:b/>
                <w:szCs w:val="24"/>
              </w:rPr>
              <w:t xml:space="preserve">a </w:t>
            </w:r>
          </w:p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3777" w:type="pct"/>
          </w:tcPr>
          <w:p w:rsidR="00E763E4" w:rsidRPr="00E763E4" w:rsidRDefault="00E763E4" w:rsidP="00DB0A4E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Fe  + 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loãng → Fe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+  H</w:t>
            </w:r>
            <w:r>
              <w:rPr>
                <w:szCs w:val="24"/>
                <w:vertAlign w:val="subscript"/>
              </w:rPr>
              <w:t>2</w:t>
            </w:r>
          </w:p>
        </w:tc>
        <w:tc>
          <w:tcPr>
            <w:tcW w:w="533" w:type="pct"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E763E4" w:rsidTr="009D0C7D">
        <w:trPr>
          <w:trHeight w:val="373"/>
        </w:trPr>
        <w:tc>
          <w:tcPr>
            <w:tcW w:w="462" w:type="pct"/>
            <w:vMerge/>
          </w:tcPr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</w:tc>
        <w:tc>
          <w:tcPr>
            <w:tcW w:w="228" w:type="pct"/>
            <w:vMerge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3777" w:type="pct"/>
          </w:tcPr>
          <w:p w:rsidR="00E763E4" w:rsidRDefault="00E763E4" w:rsidP="00DB0A4E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2Fe + 6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đặc, nóng → Fe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(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>)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3SO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+ 6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</w:tc>
        <w:tc>
          <w:tcPr>
            <w:tcW w:w="533" w:type="pct"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E763E4" w:rsidTr="009D0C7D">
        <w:trPr>
          <w:trHeight w:val="512"/>
        </w:trPr>
        <w:tc>
          <w:tcPr>
            <w:tcW w:w="462" w:type="pct"/>
            <w:vMerge/>
          </w:tcPr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szCs w:val="24"/>
              </w:rPr>
            </w:pPr>
          </w:p>
        </w:tc>
        <w:tc>
          <w:tcPr>
            <w:tcW w:w="228" w:type="pct"/>
            <w:vMerge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3777" w:type="pct"/>
          </w:tcPr>
          <w:p w:rsidR="00E763E4" w:rsidRPr="000C2E20" w:rsidRDefault="00E763E4">
            <w:pPr>
              <w:spacing w:after="0" w:line="360" w:lineRule="auto"/>
              <w:rPr>
                <w:szCs w:val="24"/>
              </w:rPr>
            </w:pPr>
            <w:r w:rsidRPr="00E763E4">
              <w:rPr>
                <w:position w:val="-14"/>
                <w:szCs w:val="24"/>
              </w:rPr>
              <w:object w:dxaOrig="12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15pt;height:19pt" o:ole="">
                  <v:imagedata r:id="rId6" o:title=""/>
                </v:shape>
                <o:OLEObject Type="Embed" ProgID="Equation.DSMT4" ShapeID="_x0000_i1025" DrawAspect="Content" ObjectID="_1585650475" r:id="rId7"/>
              </w:object>
            </w:r>
          </w:p>
        </w:tc>
        <w:tc>
          <w:tcPr>
            <w:tcW w:w="533" w:type="pct"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E763E4" w:rsidTr="009D0C7D">
        <w:trPr>
          <w:trHeight w:val="881"/>
        </w:trPr>
        <w:tc>
          <w:tcPr>
            <w:tcW w:w="462" w:type="pct"/>
            <w:vMerge/>
          </w:tcPr>
          <w:p w:rsidR="00E763E4" w:rsidRDefault="00E763E4">
            <w:pPr>
              <w:pStyle w:val="ListParagraph1"/>
              <w:spacing w:after="0" w:line="360" w:lineRule="auto"/>
              <w:ind w:left="0"/>
              <w:jc w:val="center"/>
              <w:rPr>
                <w:szCs w:val="24"/>
              </w:rPr>
            </w:pPr>
          </w:p>
        </w:tc>
        <w:tc>
          <w:tcPr>
            <w:tcW w:w="228" w:type="pct"/>
          </w:tcPr>
          <w:p w:rsidR="00E763E4" w:rsidRPr="002C40DE" w:rsidRDefault="00E763E4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 w:rsidRPr="002C40DE">
              <w:rPr>
                <w:b/>
                <w:szCs w:val="24"/>
              </w:rPr>
              <w:t>b</w:t>
            </w:r>
          </w:p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  <w:tc>
          <w:tcPr>
            <w:tcW w:w="3777" w:type="pct"/>
          </w:tcPr>
          <w:p w:rsidR="00E763E4" w:rsidRPr="003626B1" w:rsidRDefault="009E1B1F">
            <w:pPr>
              <w:spacing w:after="0" w:line="360" w:lineRule="auto"/>
              <w:rPr>
                <w:i/>
                <w:szCs w:val="24"/>
              </w:rPr>
            </w:pPr>
            <w:r>
              <w:rPr>
                <w:szCs w:val="24"/>
              </w:rPr>
              <w:t>2NaCl +  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 → 2NaOH + 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 +  Cl</w:t>
            </w:r>
            <w:r>
              <w:rPr>
                <w:szCs w:val="24"/>
                <w:vertAlign w:val="subscript"/>
              </w:rPr>
              <w:t>2</w:t>
            </w:r>
            <w:r w:rsidR="003626B1">
              <w:rPr>
                <w:szCs w:val="24"/>
              </w:rPr>
              <w:t xml:space="preserve"> </w:t>
            </w:r>
            <w:r w:rsidR="003626B1">
              <w:rPr>
                <w:i/>
                <w:szCs w:val="24"/>
              </w:rPr>
              <w:t>(điện phân có màng ngăn)</w:t>
            </w:r>
          </w:p>
          <w:p w:rsidR="009E1B1F" w:rsidRPr="009E1B1F" w:rsidRDefault="009E1B1F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 +  Cl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</w:t>
            </w:r>
            <w:r w:rsidRPr="009E1B1F">
              <w:rPr>
                <w:position w:val="-6"/>
                <w:szCs w:val="24"/>
              </w:rPr>
              <w:object w:dxaOrig="680" w:dyaOrig="320">
                <v:shape id="_x0000_i1026" type="#_x0000_t75" style="width:33.95pt;height:16.3pt" o:ole="">
                  <v:imagedata r:id="rId8" o:title=""/>
                </v:shape>
                <o:OLEObject Type="Embed" ProgID="Equation.DSMT4" ShapeID="_x0000_i1026" DrawAspect="Content" ObjectID="_1585650476" r:id="rId9"/>
              </w:object>
            </w:r>
            <w:r>
              <w:rPr>
                <w:szCs w:val="24"/>
              </w:rPr>
              <w:t xml:space="preserve"> 2HCl</w:t>
            </w:r>
          </w:p>
        </w:tc>
        <w:tc>
          <w:tcPr>
            <w:tcW w:w="533" w:type="pct"/>
          </w:tcPr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E763E4" w:rsidRDefault="00E763E4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0C2E20" w:rsidTr="009D0C7D">
        <w:trPr>
          <w:trHeight w:val="512"/>
        </w:trPr>
        <w:tc>
          <w:tcPr>
            <w:tcW w:w="462" w:type="pct"/>
          </w:tcPr>
          <w:p w:rsidR="000C2E20" w:rsidRDefault="000C2E20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  <w:p w:rsidR="000C2E20" w:rsidRDefault="000C2E20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</w:t>
            </w:r>
          </w:p>
        </w:tc>
        <w:tc>
          <w:tcPr>
            <w:tcW w:w="228" w:type="pct"/>
          </w:tcPr>
          <w:p w:rsidR="000C2E20" w:rsidRPr="000C2E20" w:rsidRDefault="000C2E20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</w:tc>
        <w:tc>
          <w:tcPr>
            <w:tcW w:w="3777" w:type="pct"/>
          </w:tcPr>
          <w:p w:rsidR="000C2E20" w:rsidRDefault="002B6A4C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 xml:space="preserve">Bảo toàn e:     </w:t>
            </w:r>
            <w:r w:rsidR="0014552E" w:rsidRPr="002B6A4C">
              <w:rPr>
                <w:position w:val="-14"/>
                <w:szCs w:val="24"/>
              </w:rPr>
              <w:object w:dxaOrig="1160" w:dyaOrig="380">
                <v:shape id="_x0000_i1027" type="#_x0000_t75" style="width:57.75pt;height:19pt" o:ole="">
                  <v:imagedata r:id="rId10" o:title=""/>
                </v:shape>
                <o:OLEObject Type="Embed" ProgID="Equation.DSMT4" ShapeID="_x0000_i1027" DrawAspect="Content" ObjectID="_1585650477" r:id="rId11"/>
              </w:object>
            </w:r>
          </w:p>
          <w:p w:rsidR="002B6A4C" w:rsidRDefault="002B6A4C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=&gt; n</w:t>
            </w:r>
            <w:r w:rsidR="0014552E">
              <w:rPr>
                <w:szCs w:val="24"/>
                <w:vertAlign w:val="subscript"/>
              </w:rPr>
              <w:t>Fe</w:t>
            </w:r>
            <w:r>
              <w:rPr>
                <w:szCs w:val="24"/>
              </w:rPr>
              <w:t xml:space="preserve">  = 0,15 (mol)</w:t>
            </w:r>
          </w:p>
          <w:p w:rsidR="002B6A4C" w:rsidRDefault="002B6A4C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=&gt; %m</w:t>
            </w:r>
            <w:r w:rsidR="0014552E">
              <w:rPr>
                <w:szCs w:val="24"/>
                <w:vertAlign w:val="subscript"/>
              </w:rPr>
              <w:t>Fe</w:t>
            </w:r>
            <w:r w:rsidR="0014552E">
              <w:rPr>
                <w:szCs w:val="24"/>
              </w:rPr>
              <w:t xml:space="preserve"> = 56</w:t>
            </w:r>
            <w:r>
              <w:rPr>
                <w:szCs w:val="24"/>
              </w:rPr>
              <w:t>,76; %m</w:t>
            </w:r>
            <w:r>
              <w:rPr>
                <w:szCs w:val="24"/>
                <w:vertAlign w:val="subscript"/>
              </w:rPr>
              <w:t>Cu</w:t>
            </w:r>
            <w:r w:rsidR="004B3306">
              <w:rPr>
                <w:szCs w:val="24"/>
              </w:rPr>
              <w:t xml:space="preserve"> = 43</w:t>
            </w:r>
            <w:r>
              <w:rPr>
                <w:szCs w:val="24"/>
              </w:rPr>
              <w:t>,24</w:t>
            </w:r>
          </w:p>
          <w:p w:rsidR="004B3306" w:rsidRPr="002B6A4C" w:rsidRDefault="004B3306">
            <w:pPr>
              <w:spacing w:after="0" w:line="360" w:lineRule="auto"/>
              <w:rPr>
                <w:szCs w:val="24"/>
              </w:rPr>
            </w:pPr>
            <w:r w:rsidRPr="002B6A4C">
              <w:rPr>
                <w:position w:val="-14"/>
                <w:szCs w:val="24"/>
              </w:rPr>
              <w:object w:dxaOrig="3080" w:dyaOrig="380">
                <v:shape id="_x0000_i1028" type="#_x0000_t75" style="width:154.2pt;height:19pt" o:ole="">
                  <v:imagedata r:id="rId12" o:title=""/>
                </v:shape>
                <o:OLEObject Type="Embed" ProgID="Equation.DSMT4" ShapeID="_x0000_i1028" DrawAspect="Content" ObjectID="_1585650478" r:id="rId13"/>
              </w:object>
            </w:r>
          </w:p>
        </w:tc>
        <w:tc>
          <w:tcPr>
            <w:tcW w:w="533" w:type="pct"/>
          </w:tcPr>
          <w:p w:rsidR="002B6A4C" w:rsidRDefault="002B6A4C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0C2E20" w:rsidRDefault="000C2E20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2B6A4C" w:rsidRDefault="002B6A4C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4B3306" w:rsidRDefault="004B3306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6D6D52" w:rsidTr="009D0C7D">
        <w:tc>
          <w:tcPr>
            <w:tcW w:w="462" w:type="pct"/>
          </w:tcPr>
          <w:p w:rsidR="006D6D52" w:rsidRDefault="006D6D52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</w:tc>
        <w:tc>
          <w:tcPr>
            <w:tcW w:w="228" w:type="pct"/>
          </w:tcPr>
          <w:p w:rsidR="006D6D52" w:rsidRDefault="006D6D52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</w:tc>
        <w:tc>
          <w:tcPr>
            <w:tcW w:w="3777" w:type="pct"/>
          </w:tcPr>
          <w:p w:rsidR="006D6D52" w:rsidRPr="008F76DD" w:rsidRDefault="008F76DD" w:rsidP="008F76DD">
            <w:pPr>
              <w:spacing w:after="0" w:line="360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>PHẦN TỰ CHỌN</w:t>
            </w:r>
            <w:r w:rsidR="0087255E">
              <w:rPr>
                <w:b/>
                <w:i/>
                <w:szCs w:val="24"/>
              </w:rPr>
              <w:t xml:space="preserve"> (PHẦN A)</w:t>
            </w:r>
          </w:p>
        </w:tc>
        <w:tc>
          <w:tcPr>
            <w:tcW w:w="533" w:type="pct"/>
          </w:tcPr>
          <w:p w:rsidR="006D6D52" w:rsidRPr="0010332A" w:rsidRDefault="0010332A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4.0</w:t>
            </w:r>
          </w:p>
        </w:tc>
      </w:tr>
      <w:tr w:rsidR="003646F7" w:rsidTr="009D0C7D">
        <w:tc>
          <w:tcPr>
            <w:tcW w:w="462" w:type="pct"/>
          </w:tcPr>
          <w:p w:rsidR="003646F7" w:rsidRDefault="003646F7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4</w:t>
            </w:r>
          </w:p>
        </w:tc>
        <w:tc>
          <w:tcPr>
            <w:tcW w:w="228" w:type="pct"/>
          </w:tcPr>
          <w:p w:rsidR="003646F7" w:rsidRDefault="003646F7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a</w:t>
            </w:r>
          </w:p>
        </w:tc>
        <w:tc>
          <w:tcPr>
            <w:tcW w:w="3777" w:type="pct"/>
          </w:tcPr>
          <w:p w:rsidR="003646F7" w:rsidRDefault="003646F7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-Dùng axit HCl (hoặc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>) nhận ra dd Na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do có khí thoát ra</w:t>
            </w:r>
          </w:p>
          <w:p w:rsidR="003646F7" w:rsidRDefault="003646F7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-Dùng dung dịch BaCl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nhận ra dd Na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do có kết tủa trắng</w:t>
            </w:r>
          </w:p>
          <w:p w:rsidR="003646F7" w:rsidRDefault="003646F7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-Còn lại là dung dịch NaCl</w:t>
            </w:r>
          </w:p>
          <w:p w:rsidR="003646F7" w:rsidRDefault="003646F7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PTHH:    Na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 + 2HCl → 2NaCl +  SO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↑ +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  <w:p w:rsidR="003646F7" w:rsidRPr="003646F7" w:rsidRDefault="003646F7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 xml:space="preserve">                Na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+ BaCl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→ Ba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>↓ +  2NaCl</w:t>
            </w:r>
          </w:p>
        </w:tc>
        <w:tc>
          <w:tcPr>
            <w:tcW w:w="533" w:type="pct"/>
          </w:tcPr>
          <w:p w:rsidR="003646F7" w:rsidRDefault="00CE414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CE4148" w:rsidRDefault="00CE414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CE4148" w:rsidRDefault="00CE414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CE4148" w:rsidRDefault="00CE414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CE4148" w:rsidRDefault="00CE414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825741" w:rsidTr="009D0C7D">
        <w:tc>
          <w:tcPr>
            <w:tcW w:w="462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</w:tc>
        <w:tc>
          <w:tcPr>
            <w:tcW w:w="228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b</w:t>
            </w:r>
          </w:p>
        </w:tc>
        <w:tc>
          <w:tcPr>
            <w:tcW w:w="3777" w:type="pct"/>
          </w:tcPr>
          <w:p w:rsidR="00825741" w:rsidRDefault="00825741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- Dùng để sát trùng nước sinh hoạt</w:t>
            </w:r>
          </w:p>
          <w:p w:rsidR="00825741" w:rsidRDefault="00825741" w:rsidP="003626B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 xml:space="preserve">- Dùng chữa sâu răng </w:t>
            </w:r>
          </w:p>
        </w:tc>
        <w:tc>
          <w:tcPr>
            <w:tcW w:w="533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825741" w:rsidTr="009D0C7D">
        <w:tc>
          <w:tcPr>
            <w:tcW w:w="462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5</w:t>
            </w:r>
          </w:p>
        </w:tc>
        <w:tc>
          <w:tcPr>
            <w:tcW w:w="228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</w:tc>
        <w:tc>
          <w:tcPr>
            <w:tcW w:w="3777" w:type="pct"/>
          </w:tcPr>
          <w:p w:rsidR="00825741" w:rsidRDefault="003D246C" w:rsidP="00B13B82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>.nS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 n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 →  (n+1)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</w:p>
          <w:p w:rsidR="003D246C" w:rsidRDefault="003D246C" w:rsidP="00B13B82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 +  2NaOH →  Na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+  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  <w:p w:rsidR="00D1414C" w:rsidRDefault="00D1414C" w:rsidP="00D1414C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n</w:t>
            </w:r>
            <w:r>
              <w:rPr>
                <w:szCs w:val="24"/>
                <w:vertAlign w:val="subscript"/>
              </w:rPr>
              <w:t>NaOH</w:t>
            </w:r>
            <w:r>
              <w:rPr>
                <w:szCs w:val="24"/>
              </w:rPr>
              <w:t xml:space="preserve"> = </w:t>
            </w:r>
            <w:r w:rsidR="00E75F85">
              <w:rPr>
                <w:szCs w:val="24"/>
              </w:rPr>
              <w:t>0,03 (mol)</w:t>
            </w:r>
          </w:p>
          <w:p w:rsidR="00E75F85" w:rsidRDefault="00E75F85" w:rsidP="00E75F85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Số mol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trong 100 ml dung dịch X = 0,015 </w:t>
            </w:r>
          </w:p>
          <w:p w:rsidR="00E75F85" w:rsidRDefault="00E75F85" w:rsidP="00E75F85">
            <w:pPr>
              <w:numPr>
                <w:ilvl w:val="0"/>
                <w:numId w:val="9"/>
              </w:num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Số mol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trong 200 ml dung dịch X = 0,03</w:t>
            </w:r>
          </w:p>
          <w:p w:rsidR="00E75F85" w:rsidRDefault="00E75F85" w:rsidP="00E75F85">
            <w:pPr>
              <w:numPr>
                <w:ilvl w:val="0"/>
                <w:numId w:val="9"/>
              </w:num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n + 1 = 0,03 : 0,015 = 2</w:t>
            </w:r>
          </w:p>
          <w:p w:rsidR="00E75F85" w:rsidRDefault="00E75F85" w:rsidP="00E75F85">
            <w:pPr>
              <w:numPr>
                <w:ilvl w:val="0"/>
                <w:numId w:val="9"/>
              </w:num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n = 1</w:t>
            </w:r>
          </w:p>
          <w:p w:rsidR="003F462D" w:rsidRPr="00D1414C" w:rsidRDefault="003F462D" w:rsidP="00E75F85">
            <w:pPr>
              <w:numPr>
                <w:ilvl w:val="0"/>
                <w:numId w:val="9"/>
              </w:num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%m</w:t>
            </w:r>
            <w:r>
              <w:rPr>
                <w:szCs w:val="24"/>
                <w:vertAlign w:val="subscript"/>
              </w:rPr>
              <w:t>S</w:t>
            </w:r>
            <w:r>
              <w:rPr>
                <w:szCs w:val="24"/>
              </w:rPr>
              <w:t xml:space="preserve"> = </w:t>
            </w:r>
            <w:r w:rsidR="00197B7A">
              <w:rPr>
                <w:szCs w:val="24"/>
              </w:rPr>
              <w:t>35,96%</w:t>
            </w:r>
          </w:p>
        </w:tc>
        <w:tc>
          <w:tcPr>
            <w:tcW w:w="533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531EC8" w:rsidRDefault="00531EC8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</w:tr>
      <w:tr w:rsidR="00825741" w:rsidTr="009D0C7D">
        <w:trPr>
          <w:trHeight w:val="794"/>
        </w:trPr>
        <w:tc>
          <w:tcPr>
            <w:tcW w:w="462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</w:tc>
        <w:tc>
          <w:tcPr>
            <w:tcW w:w="228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</w:tc>
        <w:tc>
          <w:tcPr>
            <w:tcW w:w="3777" w:type="pct"/>
          </w:tcPr>
          <w:p w:rsidR="00825741" w:rsidRPr="00825741" w:rsidRDefault="00825741" w:rsidP="00825741">
            <w:pPr>
              <w:spacing w:after="0" w:line="360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>PHẦN TỰ CHỌN (PHẦN B)</w:t>
            </w:r>
          </w:p>
        </w:tc>
        <w:tc>
          <w:tcPr>
            <w:tcW w:w="533" w:type="pct"/>
          </w:tcPr>
          <w:p w:rsidR="00825741" w:rsidRPr="0010332A" w:rsidRDefault="0010332A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4.0</w:t>
            </w:r>
            <w:bookmarkStart w:id="0" w:name="_GoBack"/>
            <w:bookmarkEnd w:id="0"/>
          </w:p>
        </w:tc>
      </w:tr>
      <w:tr w:rsidR="00825741" w:rsidTr="009D0C7D">
        <w:tc>
          <w:tcPr>
            <w:tcW w:w="462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6</w:t>
            </w:r>
          </w:p>
        </w:tc>
        <w:tc>
          <w:tcPr>
            <w:tcW w:w="228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a</w:t>
            </w:r>
          </w:p>
        </w:tc>
        <w:tc>
          <w:tcPr>
            <w:tcW w:w="3777" w:type="pct"/>
          </w:tcPr>
          <w:p w:rsidR="00825741" w:rsidRDefault="009B46CD" w:rsidP="00B13B82">
            <w:pPr>
              <w:spacing w:after="0" w:line="360" w:lineRule="auto"/>
              <w:rPr>
                <w:szCs w:val="24"/>
              </w:rPr>
            </w:pPr>
            <w:r w:rsidRPr="00982595">
              <w:rPr>
                <w:position w:val="-82"/>
                <w:szCs w:val="24"/>
              </w:rPr>
              <w:object w:dxaOrig="5500" w:dyaOrig="1920">
                <v:shape id="_x0000_i1029" type="#_x0000_t75" style="width:275.1pt;height:95.75pt" o:ole="">
                  <v:imagedata r:id="rId14" o:title=""/>
                </v:shape>
                <o:OLEObject Type="Embed" ProgID="Equation.DSMT4" ShapeID="_x0000_i1029" DrawAspect="Content" ObjectID="_1585650479" r:id="rId15"/>
              </w:object>
            </w:r>
          </w:p>
        </w:tc>
        <w:tc>
          <w:tcPr>
            <w:tcW w:w="533" w:type="pct"/>
          </w:tcPr>
          <w:p w:rsidR="00825741" w:rsidRDefault="009B46CD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9B46CD" w:rsidRDefault="009B46CD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9B46CD" w:rsidRDefault="009B46CD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9B46CD" w:rsidRDefault="009B46CD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825741" w:rsidTr="009D0C7D">
        <w:tc>
          <w:tcPr>
            <w:tcW w:w="462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</w:tc>
        <w:tc>
          <w:tcPr>
            <w:tcW w:w="228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  <w:r>
              <w:rPr>
                <w:b/>
                <w:szCs w:val="24"/>
              </w:rPr>
              <w:t>b</w:t>
            </w:r>
          </w:p>
        </w:tc>
        <w:tc>
          <w:tcPr>
            <w:tcW w:w="3777" w:type="pct"/>
          </w:tcPr>
          <w:p w:rsidR="00D27FF1" w:rsidRDefault="00D27FF1" w:rsidP="00D27FF1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position w:val="-12"/>
                <w:szCs w:val="24"/>
              </w:rPr>
              <w:object w:dxaOrig="3540" w:dyaOrig="359">
                <v:shape id="Object 2" o:spid="_x0000_i1030" type="#_x0000_t75" style="width:177.3pt;height:18.35pt;mso-position-horizontal-relative:page;mso-position-vertical-relative:page" o:ole="">
                  <v:imagedata r:id="rId16" o:title=""/>
                </v:shape>
                <o:OLEObject Type="Embed" ProgID="Equation.DSMT4" ShapeID="Object 2" DrawAspect="Content" ObjectID="_1585650480" r:id="rId17"/>
              </w:object>
            </w:r>
          </w:p>
          <w:p w:rsidR="00825741" w:rsidRDefault="00D27FF1" w:rsidP="00D27FF1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S  +  SO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→ 3S  + 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</w:tc>
        <w:tc>
          <w:tcPr>
            <w:tcW w:w="533" w:type="pct"/>
          </w:tcPr>
          <w:p w:rsidR="00825741" w:rsidRDefault="00C167F6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C167F6" w:rsidRDefault="00C167F6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825741" w:rsidTr="009D0C7D">
        <w:tc>
          <w:tcPr>
            <w:tcW w:w="462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</w:p>
          <w:p w:rsidR="00825741" w:rsidRDefault="00D27FF1" w:rsidP="00B13B82">
            <w:pPr>
              <w:pStyle w:val="ListParagraph1"/>
              <w:spacing w:after="0" w:line="360" w:lineRule="auto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7</w:t>
            </w:r>
          </w:p>
        </w:tc>
        <w:tc>
          <w:tcPr>
            <w:tcW w:w="228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b/>
                <w:szCs w:val="24"/>
              </w:rPr>
            </w:pPr>
          </w:p>
        </w:tc>
        <w:tc>
          <w:tcPr>
            <w:tcW w:w="3777" w:type="pct"/>
          </w:tcPr>
          <w:p w:rsidR="00825741" w:rsidRDefault="003F462D" w:rsidP="00B13B82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TH1:  Nếu halogen không phải là flo</w:t>
            </w:r>
          </w:p>
          <w:p w:rsidR="003F462D" w:rsidRDefault="003F462D" w:rsidP="00B13B82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 xml:space="preserve">         NaX  +  AgN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→  AgX↓  + NaNO</w:t>
            </w:r>
            <w:r>
              <w:rPr>
                <w:szCs w:val="24"/>
                <w:vertAlign w:val="subscript"/>
              </w:rPr>
              <w:t>3</w:t>
            </w:r>
          </w:p>
          <w:p w:rsidR="003F462D" w:rsidRDefault="003F462D" w:rsidP="00B13B82">
            <w:pPr>
              <w:spacing w:after="0" w:line="360" w:lineRule="auto"/>
              <w:rPr>
                <w:szCs w:val="24"/>
              </w:rPr>
            </w:pPr>
            <w:r w:rsidRPr="003F462D">
              <w:rPr>
                <w:position w:val="-24"/>
                <w:szCs w:val="24"/>
              </w:rPr>
              <w:object w:dxaOrig="3700" w:dyaOrig="620">
                <v:shape id="_x0000_i1031" type="#_x0000_t75" style="width:184.75pt;height:31.25pt" o:ole="">
                  <v:imagedata r:id="rId18" o:title=""/>
                </v:shape>
                <o:OLEObject Type="Embed" ProgID="Equation.DSMT4" ShapeID="_x0000_i1031" DrawAspect="Content" ObjectID="_1585650481" r:id="rId19"/>
              </w:object>
            </w:r>
          </w:p>
          <w:p w:rsidR="003F462D" w:rsidRDefault="003F462D" w:rsidP="003F462D">
            <w:pPr>
              <w:numPr>
                <w:ilvl w:val="0"/>
                <w:numId w:val="9"/>
              </w:numPr>
              <w:spacing w:after="0" w:line="360" w:lineRule="auto"/>
              <w:rPr>
                <w:szCs w:val="24"/>
              </w:rPr>
            </w:pPr>
            <w:r w:rsidRPr="003F462D">
              <w:rPr>
                <w:position w:val="-28"/>
                <w:szCs w:val="24"/>
              </w:rPr>
              <w:object w:dxaOrig="1600" w:dyaOrig="660">
                <v:shape id="_x0000_i1032" type="#_x0000_t75" style="width:80.15pt;height:33.3pt" o:ole="">
                  <v:imagedata r:id="rId20" o:title=""/>
                </v:shape>
                <o:OLEObject Type="Embed" ProgID="Equation.DSMT4" ShapeID="_x0000_i1032" DrawAspect="Content" ObjectID="_1585650482" r:id="rId21"/>
              </w:object>
            </w:r>
            <w:r>
              <w:rPr>
                <w:szCs w:val="24"/>
              </w:rPr>
              <w:t xml:space="preserve"> (không có muối halogen nào thỏa): Loại</w:t>
            </w:r>
          </w:p>
          <w:p w:rsidR="003F462D" w:rsidRDefault="003F462D" w:rsidP="003F462D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TH2: NaF và NaCl</w:t>
            </w:r>
          </w:p>
          <w:p w:rsidR="003F462D" w:rsidRDefault="003F462D" w:rsidP="003F462D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n</w:t>
            </w:r>
            <w:r>
              <w:rPr>
                <w:szCs w:val="24"/>
                <w:vertAlign w:val="subscript"/>
              </w:rPr>
              <w:t>AgCl</w:t>
            </w:r>
            <w:r>
              <w:rPr>
                <w:szCs w:val="24"/>
              </w:rPr>
              <w:t xml:space="preserve">  = </w:t>
            </w:r>
            <w:r w:rsidRPr="003F462D">
              <w:rPr>
                <w:position w:val="-28"/>
                <w:szCs w:val="24"/>
              </w:rPr>
              <w:object w:dxaOrig="1860" w:dyaOrig="660">
                <v:shape id="_x0000_i1033" type="#_x0000_t75" style="width:93.05pt;height:33.3pt" o:ole="">
                  <v:imagedata r:id="rId22" o:title=""/>
                </v:shape>
                <o:OLEObject Type="Embed" ProgID="Equation.DSMT4" ShapeID="_x0000_i1033" DrawAspect="Content" ObjectID="_1585650483" r:id="rId23"/>
              </w:object>
            </w:r>
          </w:p>
          <w:p w:rsidR="00825741" w:rsidRPr="00197B7A" w:rsidRDefault="00197B7A" w:rsidP="00197B7A">
            <w:pPr>
              <w:numPr>
                <w:ilvl w:val="0"/>
                <w:numId w:val="9"/>
              </w:num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%m</w:t>
            </w:r>
            <w:r>
              <w:rPr>
                <w:szCs w:val="24"/>
                <w:vertAlign w:val="subscript"/>
              </w:rPr>
              <w:t>NaCl</w:t>
            </w:r>
            <w:r>
              <w:rPr>
                <w:szCs w:val="24"/>
              </w:rPr>
              <w:t xml:space="preserve"> = 58,21; %m</w:t>
            </w:r>
            <w:r>
              <w:rPr>
                <w:szCs w:val="24"/>
                <w:vertAlign w:val="subscript"/>
              </w:rPr>
              <w:t>NaF</w:t>
            </w:r>
            <w:r>
              <w:rPr>
                <w:szCs w:val="24"/>
              </w:rPr>
              <w:t xml:space="preserve"> = 41,79</w:t>
            </w:r>
          </w:p>
        </w:tc>
        <w:tc>
          <w:tcPr>
            <w:tcW w:w="533" w:type="pct"/>
          </w:tcPr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197B7A" w:rsidRDefault="00197B7A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197B7A" w:rsidRDefault="00197B7A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825741" w:rsidRDefault="00197B7A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197B7A" w:rsidRDefault="00197B7A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825741" w:rsidRDefault="008E42F2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0.</w:t>
            </w:r>
            <w:r w:rsidR="00825741">
              <w:rPr>
                <w:szCs w:val="24"/>
              </w:rPr>
              <w:t>25</w:t>
            </w:r>
          </w:p>
          <w:p w:rsidR="00825741" w:rsidRDefault="00825741" w:rsidP="00B13B82">
            <w:pPr>
              <w:pStyle w:val="ListParagraph1"/>
              <w:spacing w:after="0" w:line="360" w:lineRule="auto"/>
              <w:ind w:left="0"/>
              <w:rPr>
                <w:szCs w:val="24"/>
              </w:rPr>
            </w:pPr>
          </w:p>
        </w:tc>
      </w:tr>
    </w:tbl>
    <w:p w:rsidR="00405887" w:rsidRDefault="00405887">
      <w:pPr>
        <w:pStyle w:val="ListParagraph1"/>
        <w:spacing w:after="0"/>
        <w:ind w:left="0"/>
        <w:rPr>
          <w:szCs w:val="24"/>
        </w:rPr>
      </w:pPr>
    </w:p>
    <w:sectPr w:rsidR="00405887" w:rsidSect="009D0C7D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03E08"/>
    <w:multiLevelType w:val="multilevel"/>
    <w:tmpl w:val="01803E08"/>
    <w:lvl w:ilvl="0">
      <w:start w:val="1"/>
      <w:numFmt w:val="lowerLetter"/>
      <w:lvlText w:val="%1.)"/>
      <w:lvlJc w:val="left"/>
      <w:pPr>
        <w:ind w:left="735" w:hanging="37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B130EA"/>
    <w:multiLevelType w:val="multilevel"/>
    <w:tmpl w:val="07B130EA"/>
    <w:lvl w:ilvl="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6359E7"/>
    <w:multiLevelType w:val="multilevel"/>
    <w:tmpl w:val="1B6359E7"/>
    <w:lvl w:ilvl="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6C177D"/>
    <w:multiLevelType w:val="hybridMultilevel"/>
    <w:tmpl w:val="75DAA7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04165F"/>
    <w:multiLevelType w:val="multilevel"/>
    <w:tmpl w:val="3504165F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935112"/>
    <w:multiLevelType w:val="multilevel"/>
    <w:tmpl w:val="F0D81F38"/>
    <w:lvl w:ilvl="0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19A3F61"/>
    <w:multiLevelType w:val="hybridMultilevel"/>
    <w:tmpl w:val="3376B356"/>
    <w:lvl w:ilvl="0" w:tplc="6DBC249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88429F"/>
    <w:multiLevelType w:val="hybridMultilevel"/>
    <w:tmpl w:val="6A8032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FD439C"/>
    <w:multiLevelType w:val="hybridMultilevel"/>
    <w:tmpl w:val="1912121A"/>
    <w:lvl w:ilvl="0" w:tplc="2DC2E8B6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4"/>
  </w:num>
  <w:num w:numId="5">
    <w:abstractNumId w:val="0"/>
  </w:num>
  <w:num w:numId="6">
    <w:abstractNumId w:val="3"/>
  </w:num>
  <w:num w:numId="7">
    <w:abstractNumId w:val="7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3776"/>
    <w:rsid w:val="00020767"/>
    <w:rsid w:val="000235C5"/>
    <w:rsid w:val="00030AA5"/>
    <w:rsid w:val="000403F2"/>
    <w:rsid w:val="00061853"/>
    <w:rsid w:val="00080428"/>
    <w:rsid w:val="00094D85"/>
    <w:rsid w:val="00097781"/>
    <w:rsid w:val="000A56BF"/>
    <w:rsid w:val="000C2E20"/>
    <w:rsid w:val="000E3577"/>
    <w:rsid w:val="0010332A"/>
    <w:rsid w:val="001227D5"/>
    <w:rsid w:val="00134E3A"/>
    <w:rsid w:val="00144A09"/>
    <w:rsid w:val="0014552E"/>
    <w:rsid w:val="00193529"/>
    <w:rsid w:val="00193E94"/>
    <w:rsid w:val="00197B7A"/>
    <w:rsid w:val="001A16DC"/>
    <w:rsid w:val="001A4448"/>
    <w:rsid w:val="001A4AB5"/>
    <w:rsid w:val="001B221E"/>
    <w:rsid w:val="001C26A9"/>
    <w:rsid w:val="001D36F8"/>
    <w:rsid w:val="00207B46"/>
    <w:rsid w:val="002107D5"/>
    <w:rsid w:val="0023746A"/>
    <w:rsid w:val="002465C4"/>
    <w:rsid w:val="00250B4C"/>
    <w:rsid w:val="00250F95"/>
    <w:rsid w:val="00265565"/>
    <w:rsid w:val="00295DD4"/>
    <w:rsid w:val="002A1040"/>
    <w:rsid w:val="002B6A4C"/>
    <w:rsid w:val="002B7B25"/>
    <w:rsid w:val="002C344E"/>
    <w:rsid w:val="002C40DE"/>
    <w:rsid w:val="002C6B6B"/>
    <w:rsid w:val="002D0462"/>
    <w:rsid w:val="002D520A"/>
    <w:rsid w:val="00301346"/>
    <w:rsid w:val="00305F89"/>
    <w:rsid w:val="00307EDE"/>
    <w:rsid w:val="00346EB2"/>
    <w:rsid w:val="003603FE"/>
    <w:rsid w:val="003626B1"/>
    <w:rsid w:val="003646F7"/>
    <w:rsid w:val="003715E9"/>
    <w:rsid w:val="003D1D52"/>
    <w:rsid w:val="003D246C"/>
    <w:rsid w:val="003D5FF2"/>
    <w:rsid w:val="003E6CB1"/>
    <w:rsid w:val="003F462D"/>
    <w:rsid w:val="00405887"/>
    <w:rsid w:val="004115C7"/>
    <w:rsid w:val="004365ED"/>
    <w:rsid w:val="00441E8A"/>
    <w:rsid w:val="004428AB"/>
    <w:rsid w:val="00450785"/>
    <w:rsid w:val="004A410C"/>
    <w:rsid w:val="004B02DB"/>
    <w:rsid w:val="004B06A6"/>
    <w:rsid w:val="004B1848"/>
    <w:rsid w:val="004B3306"/>
    <w:rsid w:val="0050045B"/>
    <w:rsid w:val="00504C51"/>
    <w:rsid w:val="00506CF0"/>
    <w:rsid w:val="00531EC8"/>
    <w:rsid w:val="00562E8E"/>
    <w:rsid w:val="005911BE"/>
    <w:rsid w:val="0059682D"/>
    <w:rsid w:val="005A101B"/>
    <w:rsid w:val="005D7FAD"/>
    <w:rsid w:val="005E697E"/>
    <w:rsid w:val="006030CB"/>
    <w:rsid w:val="00611DED"/>
    <w:rsid w:val="00613792"/>
    <w:rsid w:val="00627AC6"/>
    <w:rsid w:val="00674944"/>
    <w:rsid w:val="00675401"/>
    <w:rsid w:val="00693928"/>
    <w:rsid w:val="006B580A"/>
    <w:rsid w:val="006D6D52"/>
    <w:rsid w:val="006E61FE"/>
    <w:rsid w:val="007367D1"/>
    <w:rsid w:val="00747FB5"/>
    <w:rsid w:val="007556B7"/>
    <w:rsid w:val="00775762"/>
    <w:rsid w:val="00782C0A"/>
    <w:rsid w:val="007A1F2B"/>
    <w:rsid w:val="007A3BEE"/>
    <w:rsid w:val="007B28E6"/>
    <w:rsid w:val="007D22ED"/>
    <w:rsid w:val="00825741"/>
    <w:rsid w:val="00835A6C"/>
    <w:rsid w:val="008459AF"/>
    <w:rsid w:val="0087255E"/>
    <w:rsid w:val="008C43E6"/>
    <w:rsid w:val="008E1685"/>
    <w:rsid w:val="008E42F2"/>
    <w:rsid w:val="008F5173"/>
    <w:rsid w:val="008F76DD"/>
    <w:rsid w:val="00911238"/>
    <w:rsid w:val="0091755A"/>
    <w:rsid w:val="009264C0"/>
    <w:rsid w:val="009376C9"/>
    <w:rsid w:val="00966067"/>
    <w:rsid w:val="009737B0"/>
    <w:rsid w:val="00977ACB"/>
    <w:rsid w:val="00982595"/>
    <w:rsid w:val="00982AAF"/>
    <w:rsid w:val="00990239"/>
    <w:rsid w:val="009B46CD"/>
    <w:rsid w:val="009D0C7D"/>
    <w:rsid w:val="009E1B1F"/>
    <w:rsid w:val="00A01543"/>
    <w:rsid w:val="00A379E5"/>
    <w:rsid w:val="00A60318"/>
    <w:rsid w:val="00A616CD"/>
    <w:rsid w:val="00A94B98"/>
    <w:rsid w:val="00AA28BE"/>
    <w:rsid w:val="00AC282F"/>
    <w:rsid w:val="00AE2407"/>
    <w:rsid w:val="00AE447B"/>
    <w:rsid w:val="00B06216"/>
    <w:rsid w:val="00B07289"/>
    <w:rsid w:val="00B136D3"/>
    <w:rsid w:val="00B138B3"/>
    <w:rsid w:val="00B13B82"/>
    <w:rsid w:val="00B13BC0"/>
    <w:rsid w:val="00B30A4A"/>
    <w:rsid w:val="00B50EA7"/>
    <w:rsid w:val="00B5241B"/>
    <w:rsid w:val="00BA5BB1"/>
    <w:rsid w:val="00BE34CD"/>
    <w:rsid w:val="00BE4106"/>
    <w:rsid w:val="00C0367C"/>
    <w:rsid w:val="00C04627"/>
    <w:rsid w:val="00C060B0"/>
    <w:rsid w:val="00C0668F"/>
    <w:rsid w:val="00C167F6"/>
    <w:rsid w:val="00C20A00"/>
    <w:rsid w:val="00C477F1"/>
    <w:rsid w:val="00C63962"/>
    <w:rsid w:val="00C64E5D"/>
    <w:rsid w:val="00CA18BC"/>
    <w:rsid w:val="00CB289B"/>
    <w:rsid w:val="00CC2DFD"/>
    <w:rsid w:val="00CC4FA5"/>
    <w:rsid w:val="00CE4148"/>
    <w:rsid w:val="00D04EFE"/>
    <w:rsid w:val="00D057F6"/>
    <w:rsid w:val="00D1414C"/>
    <w:rsid w:val="00D16750"/>
    <w:rsid w:val="00D27FF1"/>
    <w:rsid w:val="00D30BB5"/>
    <w:rsid w:val="00D52C4B"/>
    <w:rsid w:val="00D73776"/>
    <w:rsid w:val="00D9278D"/>
    <w:rsid w:val="00D951D1"/>
    <w:rsid w:val="00DB0A4E"/>
    <w:rsid w:val="00DC0C8F"/>
    <w:rsid w:val="00E30DE5"/>
    <w:rsid w:val="00E47FEF"/>
    <w:rsid w:val="00E564E7"/>
    <w:rsid w:val="00E67535"/>
    <w:rsid w:val="00E75F85"/>
    <w:rsid w:val="00E763E4"/>
    <w:rsid w:val="00E8750C"/>
    <w:rsid w:val="00E93415"/>
    <w:rsid w:val="00EB0317"/>
    <w:rsid w:val="00EC2CDA"/>
    <w:rsid w:val="00ED22F1"/>
    <w:rsid w:val="00ED5402"/>
    <w:rsid w:val="00F13BF5"/>
    <w:rsid w:val="00F16C6E"/>
    <w:rsid w:val="00F22B37"/>
    <w:rsid w:val="00F51894"/>
    <w:rsid w:val="00F60C73"/>
    <w:rsid w:val="00F73F1B"/>
    <w:rsid w:val="05CD6914"/>
    <w:rsid w:val="25CC4FDB"/>
    <w:rsid w:val="3CD00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rPr>
      <w:rFonts w:eastAsia="Times New Roman"/>
      <w:szCs w:val="24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</w:pPr>
    <w:rPr>
      <w:rFonts w:eastAsia="Times New Roman"/>
      <w:szCs w:val="24"/>
    </w:rPr>
  </w:style>
  <w:style w:type="table" w:styleId="TableGrid">
    <w:name w:val="Table Grid"/>
    <w:basedOn w:val="TableNormal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rPr>
      <w:rFonts w:eastAsia="Times New Roman"/>
      <w:szCs w:val="24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</w:pPr>
    <w:rPr>
      <w:rFonts w:eastAsia="Times New Roman"/>
      <w:szCs w:val="24"/>
    </w:rPr>
  </w:style>
  <w:style w:type="table" w:styleId="TableGrid">
    <w:name w:val="Table Grid"/>
    <w:basedOn w:val="TableNormal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811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54</Words>
  <Characters>1451</Characters>
  <Application>Microsoft Office Word</Application>
  <DocSecurity>0</DocSecurity>
  <PresentationFormat/>
  <Lines>12</Lines>
  <Paragraphs>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L_BGH</cp:lastModifiedBy>
  <cp:revision>3</cp:revision>
  <cp:lastPrinted>2016-04-03T00:16:00Z</cp:lastPrinted>
  <dcterms:created xsi:type="dcterms:W3CDTF">2018-04-19T06:39:00Z</dcterms:created>
  <dcterms:modified xsi:type="dcterms:W3CDTF">2018-04-19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507</vt:lpwstr>
  </property>
</Properties>
</file>